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42"/>
  </p:notesMasterIdLst>
  <p:sldIdLst>
    <p:sldId id="256" r:id="rId2"/>
    <p:sldId id="291" r:id="rId3"/>
    <p:sldId id="355" r:id="rId4"/>
    <p:sldId id="305" r:id="rId5"/>
    <p:sldId id="351" r:id="rId6"/>
    <p:sldId id="356" r:id="rId7"/>
    <p:sldId id="375" r:id="rId8"/>
    <p:sldId id="359" r:id="rId9"/>
    <p:sldId id="357" r:id="rId10"/>
    <p:sldId id="376" r:id="rId11"/>
    <p:sldId id="367" r:id="rId12"/>
    <p:sldId id="358" r:id="rId13"/>
    <p:sldId id="377" r:id="rId14"/>
    <p:sldId id="369" r:id="rId15"/>
    <p:sldId id="378" r:id="rId16"/>
    <p:sldId id="389" r:id="rId17"/>
    <p:sldId id="400" r:id="rId18"/>
    <p:sldId id="360" r:id="rId19"/>
    <p:sldId id="361" r:id="rId20"/>
    <p:sldId id="362" r:id="rId21"/>
    <p:sldId id="374" r:id="rId22"/>
    <p:sldId id="397" r:id="rId23"/>
    <p:sldId id="363" r:id="rId24"/>
    <p:sldId id="392" r:id="rId25"/>
    <p:sldId id="370" r:id="rId26"/>
    <p:sldId id="388" r:id="rId27"/>
    <p:sldId id="371" r:id="rId28"/>
    <p:sldId id="383" r:id="rId29"/>
    <p:sldId id="364" r:id="rId30"/>
    <p:sldId id="365" r:id="rId31"/>
    <p:sldId id="393" r:id="rId32"/>
    <p:sldId id="398" r:id="rId33"/>
    <p:sldId id="399" r:id="rId34"/>
    <p:sldId id="366" r:id="rId35"/>
    <p:sldId id="396" r:id="rId36"/>
    <p:sldId id="391" r:id="rId37"/>
    <p:sldId id="395" r:id="rId38"/>
    <p:sldId id="390" r:id="rId39"/>
    <p:sldId id="394" r:id="rId40"/>
    <p:sldId id="350" r:id="rId4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D1CB"/>
    <a:srgbClr val="99DFB9"/>
    <a:srgbClr val="DADAE6"/>
    <a:srgbClr val="D6E63A"/>
    <a:srgbClr val="993366"/>
    <a:srgbClr val="1E1E8C"/>
    <a:srgbClr val="CC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869" autoAdjust="0"/>
  </p:normalViewPr>
  <p:slideViewPr>
    <p:cSldViewPr>
      <p:cViewPr varScale="1">
        <p:scale>
          <a:sx n="86" d="100"/>
          <a:sy n="86" d="100"/>
        </p:scale>
        <p:origin x="1382" y="62"/>
      </p:cViewPr>
      <p:guideLst/>
    </p:cSldViewPr>
  </p:slideViewPr>
  <p:outlineViewPr>
    <p:cViewPr>
      <p:scale>
        <a:sx n="33" d="100"/>
        <a:sy n="33" d="100"/>
      </p:scale>
      <p:origin x="0" y="-11578"/>
    </p:cViewPr>
  </p:outlineViewPr>
  <p:notesTextViewPr>
    <p:cViewPr>
      <p:scale>
        <a:sx n="1" d="1"/>
        <a:sy n="1" d="1"/>
      </p:scale>
      <p:origin x="0" y="0"/>
    </p:cViewPr>
  </p:notesTextViewPr>
  <p:gridSpacing cx="1080001" cy="1080001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CD747-755D-4D4D-A50D-482537AB376F}" type="datetimeFigureOut">
              <a:rPr lang="zh-CN" altLang="en-US" smtClean="0"/>
              <a:t>2022/8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906D52-CD20-4FEC-BDD4-EF4517D375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843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60" name="Group 24">
            <a:extLst>
              <a:ext uri="{FF2B5EF4-FFF2-40B4-BE49-F238E27FC236}">
                <a16:creationId xmlns:a16="http://schemas.microsoft.com/office/drawing/2014/main" id="{0B5182DF-6FF8-B0B6-7F07-127602716B9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9938" name="Rectangle 2">
              <a:extLst>
                <a:ext uri="{FF2B5EF4-FFF2-40B4-BE49-F238E27FC236}">
                  <a16:creationId xmlns:a16="http://schemas.microsoft.com/office/drawing/2014/main" id="{57EC6DB8-3AB0-788C-76DE-13B0050E387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942" name="Rectangle 6">
              <a:extLst>
                <a:ext uri="{FF2B5EF4-FFF2-40B4-BE49-F238E27FC236}">
                  <a16:creationId xmlns:a16="http://schemas.microsoft.com/office/drawing/2014/main" id="{107130A7-25CE-B551-580B-B70EFCD2A3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BFC83649-37E3-6594-C83A-0E5E338C6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39943" name="Rectangle 7">
                <a:extLst>
                  <a:ext uri="{FF2B5EF4-FFF2-40B4-BE49-F238E27FC236}">
                    <a16:creationId xmlns:a16="http://schemas.microsoft.com/office/drawing/2014/main" id="{D5D769CF-4A25-3036-5D77-C209013192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4" name="Rectangle 8">
                <a:extLst>
                  <a:ext uri="{FF2B5EF4-FFF2-40B4-BE49-F238E27FC236}">
                    <a16:creationId xmlns:a16="http://schemas.microsoft.com/office/drawing/2014/main" id="{E649C32B-965E-636D-F861-AD4516927A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5" name="Rectangle 9">
                <a:extLst>
                  <a:ext uri="{FF2B5EF4-FFF2-40B4-BE49-F238E27FC236}">
                    <a16:creationId xmlns:a16="http://schemas.microsoft.com/office/drawing/2014/main" id="{46DB70F7-3902-69FC-9C40-41F8847DEF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6" name="Rectangle 10">
                <a:extLst>
                  <a:ext uri="{FF2B5EF4-FFF2-40B4-BE49-F238E27FC236}">
                    <a16:creationId xmlns:a16="http://schemas.microsoft.com/office/drawing/2014/main" id="{41E00171-5E79-DF6E-D27F-B73B6F534B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7" name="Rectangle 11">
                <a:extLst>
                  <a:ext uri="{FF2B5EF4-FFF2-40B4-BE49-F238E27FC236}">
                    <a16:creationId xmlns:a16="http://schemas.microsoft.com/office/drawing/2014/main" id="{542A57EF-35A9-2939-8F9D-E6634EEB29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8" name="Rectangle 12">
                <a:extLst>
                  <a:ext uri="{FF2B5EF4-FFF2-40B4-BE49-F238E27FC236}">
                    <a16:creationId xmlns:a16="http://schemas.microsoft.com/office/drawing/2014/main" id="{F19F0F34-C003-D0C8-D4A7-4DE6E1B28A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9" name="Rectangle 13">
                <a:extLst>
                  <a:ext uri="{FF2B5EF4-FFF2-40B4-BE49-F238E27FC236}">
                    <a16:creationId xmlns:a16="http://schemas.microsoft.com/office/drawing/2014/main" id="{FB350BBF-50D8-66FE-AFC5-CC21B30D2E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0" name="Rectangle 14">
                <a:extLst>
                  <a:ext uri="{FF2B5EF4-FFF2-40B4-BE49-F238E27FC236}">
                    <a16:creationId xmlns:a16="http://schemas.microsoft.com/office/drawing/2014/main" id="{DD58724E-4F95-E0B4-C0B6-1A0EAD8173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1" name="Rectangle 15">
                <a:extLst>
                  <a:ext uri="{FF2B5EF4-FFF2-40B4-BE49-F238E27FC236}">
                    <a16:creationId xmlns:a16="http://schemas.microsoft.com/office/drawing/2014/main" id="{268F066C-2E59-C17A-7481-59C73BC44C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Rectangle 16">
                <a:extLst>
                  <a:ext uri="{FF2B5EF4-FFF2-40B4-BE49-F238E27FC236}">
                    <a16:creationId xmlns:a16="http://schemas.microsoft.com/office/drawing/2014/main" id="{739FBD13-F5E5-D56A-8F03-67F103CAFE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1721B51-658F-F6BC-72FB-8DA6FDD1C2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3456C45F-9DE8-92AA-DAC7-AB1C785FDF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F088E691-16C3-CA10-34A6-3E9DF1D33B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2C2FA3A-D083-482C-A7A2-C10EB8AA9ED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9953" name="Rectangle 17">
            <a:extLst>
              <a:ext uri="{FF2B5EF4-FFF2-40B4-BE49-F238E27FC236}">
                <a16:creationId xmlns:a16="http://schemas.microsoft.com/office/drawing/2014/main" id="{C162AB9C-1183-0509-D8AE-86165669DD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en-US" altLang="zh-CN" noProof="0" dirty="0"/>
          </a:p>
        </p:txBody>
      </p:sp>
      <p:sp>
        <p:nvSpPr>
          <p:cNvPr id="39954" name="Rectangle 18">
            <a:extLst>
              <a:ext uri="{FF2B5EF4-FFF2-40B4-BE49-F238E27FC236}">
                <a16:creationId xmlns:a16="http://schemas.microsoft.com/office/drawing/2014/main" id="{408C5BE9-E5E0-2F4F-0AC6-4F16AE0B230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A3018-F885-15EA-44E1-D4E9F77AD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F3F7AC-9945-0CF6-2608-808CA1A8F6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6B3D9AB-67A5-4AC3-E947-E7CDCBA104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C54ED9-74BC-986A-B705-E61ADBFDF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8F3097-3B98-4AEF-B8AC-E72999CCCE1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DCD4646-929B-E103-91CF-09CB2FE58E4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9676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112EBF-10A6-DC98-F39A-4705CB79B2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45629D1-99CF-9D31-5BF2-6FCB483F76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355F1E-CA6D-FB75-01ED-5D5E73BF35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B951E5-0DEE-0539-B568-F1141CE6BF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79B6F5-8B3A-4FBB-924F-AFF179C12E6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E2B3E97-F22C-E8CA-3F48-7E3D83FD5F5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9213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D612-189B-BDEF-AA9B-5C2B964F9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62DD9D-1E33-5054-A669-02C18F5413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AA9DBE-ED49-0B03-010F-7779D4DC2A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F4AA19-6346-2A9F-6EF0-56034CE0BE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FF182B-870A-4FE8-A470-49D8A1ADC9E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CF6286D-CDA7-A963-D5F5-866EFBC76E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68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C036E-7C64-3226-FA93-67650EA6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BE37E3-7CBA-2618-DC4D-A78B151564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2EA58A-9B4B-D15C-8CE3-DA7B4DE24C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632880-CAD1-579E-4C45-9CA1BF8087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5AE8C2-0744-4DEE-B1FC-9DC920A588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E262242-D875-8B4D-4D8A-A69AB12CC0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591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DEC70-E5D0-A9E7-C832-2B5935580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BC31CD-7EBA-8736-FF3B-064D379426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C933CB-6F2C-BC3A-405F-7076B20D27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B7751A-02F5-485D-1AE0-FF988D5D34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0358B3-2BCD-6B00-1F81-23F5B73A60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2ED571-A155-4DAF-A7BA-FC292C02754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4CC8EBF-2F67-611C-8D1A-035458A3B4D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9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EA767-2D9D-CD02-7908-43FD430F9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7E952D-FF68-209E-136B-A7AEAD9AE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4A2F85-4D71-AA7F-AB41-1450BDE89B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D77573B-6B9F-3FB0-8784-814515BFC1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CAA847-58CD-A0EE-F943-416A775E09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E159B54-F640-D474-5D33-879BAC8B46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B44611D-4EA1-0255-BB25-050294C7FE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4C7FC8-D44C-4120-A2E2-28ABEF8032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4C229C0C-2309-A774-8C9B-5ED42B9270F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7364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E71EE6-298D-CB95-E809-E1AFB367C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91C3F6-9021-5A1F-5A27-65DBC7CFEB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E386A5-E545-8100-6ADA-6C7C250123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4A3C20-DD0A-46DE-8678-5EE50F97AB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BFA10D-01E1-EA95-E441-D69B3F6195D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8541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478CF66-816B-6415-4307-0512B9482F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A5C7BD-456F-BF31-E59F-0C7F499129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90929-780C-404C-AC0A-2B5DDEE8C29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73ABAD-4125-9BCA-B165-F7499E4AB00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7479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26660-ED82-56A2-2999-BE87AC343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9AF50E-0A2D-3148-5928-F1A791A92C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EECD7A0-B70A-569E-458B-78C8F9072B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B37B6-DECF-CD44-D1D4-419D96CF85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B3A09-C425-6CAA-01A7-312473A03B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8B84B69-0CC4-400B-88F3-FE1A677E044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3BC65F7-8B2E-26CD-B021-AD3E047A68D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2382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A29ED-0BF0-462B-A7D5-79BD08384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4430D3-1434-DBBE-AB66-02F180FF9B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E4A192-E504-A7E7-DB02-353A47E0E9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AACD69-7F5E-2E98-4A6C-2AFAC225B4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1A40FA-4FDC-C8EA-87D4-E3ACA1DFE9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20DC41-7869-4249-B541-831C0663F0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4EEF4A-F190-E91B-0F79-9D3FDF8C588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8957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>
            <a:extLst>
              <a:ext uri="{FF2B5EF4-FFF2-40B4-BE49-F238E27FC236}">
                <a16:creationId xmlns:a16="http://schemas.microsoft.com/office/drawing/2014/main" id="{05D2D911-9750-3AAB-B3DE-9C3411021B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F8456D5C-AD58-ACE1-DED9-C82DE226EB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fld id="{A9A97EF6-A80F-4715-AAFC-4564A637CB8E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8947" name="Group 35">
            <a:extLst>
              <a:ext uri="{FF2B5EF4-FFF2-40B4-BE49-F238E27FC236}">
                <a16:creationId xmlns:a16="http://schemas.microsoft.com/office/drawing/2014/main" id="{E3F19E3A-7BAB-4E6D-3F25-FE7097F2DF2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id="{30BC0E42-F883-A172-B639-6A1999425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8" name="Rectangle 6">
              <a:extLst>
                <a:ext uri="{FF2B5EF4-FFF2-40B4-BE49-F238E27FC236}">
                  <a16:creationId xmlns:a16="http://schemas.microsoft.com/office/drawing/2014/main" id="{8E61F306-0F08-9EC3-ADE1-F4A09FD0E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9" name="Rectangle 7">
              <a:extLst>
                <a:ext uri="{FF2B5EF4-FFF2-40B4-BE49-F238E27FC236}">
                  <a16:creationId xmlns:a16="http://schemas.microsoft.com/office/drawing/2014/main" id="{68B9D4B5-96BA-4896-4DED-B76F6C389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id="{3D6059AC-0D8E-19B8-62BC-AC9341228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1" name="Rectangle 9">
              <a:extLst>
                <a:ext uri="{FF2B5EF4-FFF2-40B4-BE49-F238E27FC236}">
                  <a16:creationId xmlns:a16="http://schemas.microsoft.com/office/drawing/2014/main" id="{B92B7333-3141-018B-F8D7-CBDBC0ED4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2" name="Rectangle 10">
              <a:extLst>
                <a:ext uri="{FF2B5EF4-FFF2-40B4-BE49-F238E27FC236}">
                  <a16:creationId xmlns:a16="http://schemas.microsoft.com/office/drawing/2014/main" id="{50187422-3A55-65E2-EF34-264A2A185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3" name="Rectangle 11">
              <a:extLst>
                <a:ext uri="{FF2B5EF4-FFF2-40B4-BE49-F238E27FC236}">
                  <a16:creationId xmlns:a16="http://schemas.microsoft.com/office/drawing/2014/main" id="{A72858B5-6AEC-75D5-0315-4FF285B2F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4" name="Rectangle 12">
              <a:extLst>
                <a:ext uri="{FF2B5EF4-FFF2-40B4-BE49-F238E27FC236}">
                  <a16:creationId xmlns:a16="http://schemas.microsoft.com/office/drawing/2014/main" id="{F945FDAD-4047-DABF-930B-FF1FD11A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5" name="Rectangle 13">
              <a:extLst>
                <a:ext uri="{FF2B5EF4-FFF2-40B4-BE49-F238E27FC236}">
                  <a16:creationId xmlns:a16="http://schemas.microsoft.com/office/drawing/2014/main" id="{E92CDEC2-E72C-1F64-FD8F-0E5A7EEC0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38926" name="Rectangle 14">
            <a:extLst>
              <a:ext uri="{FF2B5EF4-FFF2-40B4-BE49-F238E27FC236}">
                <a16:creationId xmlns:a16="http://schemas.microsoft.com/office/drawing/2014/main" id="{5852071B-871E-51C1-A18C-1A78370F5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38927" name="Rectangle 15">
            <a:extLst>
              <a:ext uri="{FF2B5EF4-FFF2-40B4-BE49-F238E27FC236}">
                <a16:creationId xmlns:a16="http://schemas.microsoft.com/office/drawing/2014/main" id="{4D7903A5-5B66-BCD0-7341-633A95A09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78631" y="1156176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altLang="zh-CN" dirty="0"/>
          </a:p>
        </p:txBody>
      </p:sp>
      <p:sp>
        <p:nvSpPr>
          <p:cNvPr id="38929" name="Rectangle 17">
            <a:extLst>
              <a:ext uri="{FF2B5EF4-FFF2-40B4-BE49-F238E27FC236}">
                <a16:creationId xmlns:a16="http://schemas.microsoft.com/office/drawing/2014/main" id="{CDA7BD16-3E0D-1E54-B9D0-B6B752FC2D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jp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28.jp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g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jpg"/><Relationship Id="rId5" Type="http://schemas.openxmlformats.org/officeDocument/2006/relationships/image" Target="../media/image60.jpg"/><Relationship Id="rId4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g"/><Relationship Id="rId5" Type="http://schemas.openxmlformats.org/officeDocument/2006/relationships/image" Target="../media/image60.jpg"/><Relationship Id="rId4" Type="http://schemas.openxmlformats.org/officeDocument/2006/relationships/image" Target="../media/image5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65.jp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g"/><Relationship Id="rId3" Type="http://schemas.openxmlformats.org/officeDocument/2006/relationships/image" Target="../media/image66.wmf"/><Relationship Id="rId7" Type="http://schemas.openxmlformats.org/officeDocument/2006/relationships/image" Target="../media/image6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g"/><Relationship Id="rId3" Type="http://schemas.openxmlformats.org/officeDocument/2006/relationships/image" Target="../media/image66.w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电路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zh-CN" altLang="en-US" b="1" dirty="0"/>
              <a:t>复习</a:t>
            </a:r>
            <a:r>
              <a:rPr lang="en-US" altLang="zh-CN" b="1" dirty="0"/>
              <a:t> (9)</a:t>
            </a:r>
            <a:br>
              <a:rPr lang="en-US" altLang="zh-CN" b="1" dirty="0"/>
            </a:br>
            <a:r>
              <a:rPr lang="zh-CN" altLang="en-US" sz="3600" b="1" dirty="0"/>
              <a:t>线性动态电路暂态过程的</a:t>
            </a:r>
            <a:br>
              <a:rPr lang="zh-CN" altLang="en-US" sz="3600" b="1" dirty="0"/>
            </a:br>
            <a:r>
              <a:rPr lang="zh-CN" altLang="en-US" sz="3600" b="1" dirty="0"/>
              <a:t>复频域分析</a:t>
            </a:r>
            <a:endParaRPr lang="zh-CN" altLang="en-US" b="1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519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EA7A91C-53C5-46D0-B4E9-BAC41802CE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97" y="1268998"/>
            <a:ext cx="5400005" cy="78750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EE96E7F-5BD1-4A51-BFD0-5C5483649977}"/>
              </a:ext>
            </a:extLst>
          </p:cNvPr>
          <p:cNvSpPr txBox="1"/>
          <p:nvPr/>
        </p:nvSpPr>
        <p:spPr>
          <a:xfrm>
            <a:off x="251996" y="1268998"/>
            <a:ext cx="1080001" cy="76944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2</a:t>
            </a:r>
            <a:endParaRPr lang="zh-CN" altLang="en-US" sz="4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91E2C14-D0F6-458A-8811-16C1E3E96603}"/>
              </a:ext>
            </a:extLst>
          </p:cNvPr>
          <p:cNvSpPr txBox="1"/>
          <p:nvPr/>
        </p:nvSpPr>
        <p:spPr>
          <a:xfrm>
            <a:off x="5652001" y="2292130"/>
            <a:ext cx="324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己先计算一下吧！</a:t>
            </a:r>
          </a:p>
        </p:txBody>
      </p:sp>
    </p:spTree>
    <p:extLst>
      <p:ext uri="{BB962C8B-B14F-4D97-AF65-F5344CB8AC3E}">
        <p14:creationId xmlns:p14="http://schemas.microsoft.com/office/powerpoint/2010/main" val="23328783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EA7A91C-53C5-46D0-B4E9-BAC41802CE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97" y="1268998"/>
            <a:ext cx="5400005" cy="78750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97D117A-D88E-4E71-88F6-36F0AF1EE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996" y="2262193"/>
            <a:ext cx="8510827" cy="23336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CED0B34-B037-4A15-9527-DFA0A73488E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262" t="-1876" r="4318" b="1876"/>
          <a:stretch/>
        </p:blipFill>
        <p:spPr>
          <a:xfrm>
            <a:off x="6732002" y="1178173"/>
            <a:ext cx="2411998" cy="130777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EE96E7F-5BD1-4A51-BFD0-5C5483649977}"/>
              </a:ext>
            </a:extLst>
          </p:cNvPr>
          <p:cNvSpPr txBox="1"/>
          <p:nvPr/>
        </p:nvSpPr>
        <p:spPr>
          <a:xfrm>
            <a:off x="251996" y="1268998"/>
            <a:ext cx="1080001" cy="76944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2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15150726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A9041BA-FB1E-4980-9F21-463BB86854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61275"/>
            <a:ext cx="3070165" cy="43859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4FDD87F-500A-4683-A4BE-88F0887D18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833" y="1160683"/>
            <a:ext cx="2160002" cy="72531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E741B45-5766-456B-BEF4-AF575FD90B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509001"/>
            <a:ext cx="2160002" cy="73832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8379A36-754C-45DD-A56E-0A7B03C980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2418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复频域中电路定律与电路模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37C45D0-26F5-48DF-A04C-299BAE6841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97" y="1268998"/>
            <a:ext cx="6030167" cy="136226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4C6F772-BFB4-49DB-AAFC-988004F9826D}"/>
              </a:ext>
            </a:extLst>
          </p:cNvPr>
          <p:cNvSpPr txBox="1"/>
          <p:nvPr/>
        </p:nvSpPr>
        <p:spPr>
          <a:xfrm>
            <a:off x="251996" y="1268998"/>
            <a:ext cx="1080001" cy="76944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3</a:t>
            </a:r>
            <a:endParaRPr lang="zh-CN" altLang="en-US" sz="44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373B260-2317-4C50-8ADE-29021E2E0C55}"/>
              </a:ext>
            </a:extLst>
          </p:cNvPr>
          <p:cNvSpPr txBox="1"/>
          <p:nvPr/>
        </p:nvSpPr>
        <p:spPr>
          <a:xfrm>
            <a:off x="5652001" y="2292130"/>
            <a:ext cx="324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己先计算一下吧！</a:t>
            </a:r>
          </a:p>
        </p:txBody>
      </p:sp>
    </p:spTree>
    <p:extLst>
      <p:ext uri="{BB962C8B-B14F-4D97-AF65-F5344CB8AC3E}">
        <p14:creationId xmlns:p14="http://schemas.microsoft.com/office/powerpoint/2010/main" val="7124209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复频域中电路定律与电路模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37C45D0-26F5-48DF-A04C-299BAE6841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97" y="1268998"/>
            <a:ext cx="6030167" cy="13622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A4EA46D-CC26-4CEF-BCC0-1F72360498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05881"/>
            <a:ext cx="8543858" cy="435211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4C6F772-BFB4-49DB-AAFC-988004F9826D}"/>
              </a:ext>
            </a:extLst>
          </p:cNvPr>
          <p:cNvSpPr txBox="1"/>
          <p:nvPr/>
        </p:nvSpPr>
        <p:spPr>
          <a:xfrm>
            <a:off x="251996" y="1268998"/>
            <a:ext cx="1080001" cy="76944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3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19269203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A9041BA-FB1E-4980-9F21-463BB86854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61275"/>
            <a:ext cx="3070165" cy="43859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4FDD87F-500A-4683-A4BE-88F0887D18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833" y="1160683"/>
            <a:ext cx="2160002" cy="72531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E741B45-5766-456B-BEF4-AF575FD90B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509001"/>
            <a:ext cx="2160002" cy="73832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BB01D64-376C-4219-83EC-52E3BA2AC1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E54C173F-23C9-44EA-9148-7C7F88E677B7}"/>
              </a:ext>
            </a:extLst>
          </p:cNvPr>
          <p:cNvSpPr txBox="1"/>
          <p:nvPr/>
        </p:nvSpPr>
        <p:spPr>
          <a:xfrm>
            <a:off x="740326" y="5403693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利用多项式的除法，化为真分式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D8C28F9-483F-44B9-9D6B-799EA58FD8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17461" y="5316858"/>
            <a:ext cx="1886213" cy="543001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917E308B-8C4F-4056-A922-FB97097FDA1C}"/>
              </a:ext>
            </a:extLst>
          </p:cNvPr>
          <p:cNvSpPr txBox="1"/>
          <p:nvPr/>
        </p:nvSpPr>
        <p:spPr>
          <a:xfrm>
            <a:off x="5652001" y="5403693"/>
            <a:ext cx="1080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30E9D8A-D2CC-410D-B231-44F820415034}"/>
              </a:ext>
            </a:extLst>
          </p:cNvPr>
          <p:cNvSpPr txBox="1"/>
          <p:nvPr/>
        </p:nvSpPr>
        <p:spPr>
          <a:xfrm>
            <a:off x="5652000" y="5409599"/>
            <a:ext cx="1080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补充：</a:t>
            </a:r>
          </a:p>
        </p:txBody>
      </p:sp>
    </p:spTree>
    <p:extLst>
      <p:ext uri="{BB962C8B-B14F-4D97-AF65-F5344CB8AC3E}">
        <p14:creationId xmlns:p14="http://schemas.microsoft.com/office/powerpoint/2010/main" val="5570963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5103199-DCE6-4588-BC00-EFB0BF59E667}"/>
              </a:ext>
            </a:extLst>
          </p:cNvPr>
          <p:cNvSpPr txBox="1"/>
          <p:nvPr/>
        </p:nvSpPr>
        <p:spPr>
          <a:xfrm>
            <a:off x="251996" y="1268998"/>
            <a:ext cx="1080001" cy="76944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4</a:t>
            </a:r>
            <a:endParaRPr lang="zh-CN" altLang="en-US" sz="44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A287B3B-7B4E-430C-9EEC-05ECF8DBE552}"/>
              </a:ext>
            </a:extLst>
          </p:cNvPr>
          <p:cNvSpPr txBox="1"/>
          <p:nvPr/>
        </p:nvSpPr>
        <p:spPr>
          <a:xfrm>
            <a:off x="5652001" y="2292130"/>
            <a:ext cx="324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己先计算一下吧！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B9FE31D-0702-E288-BDEB-4BEDFC9B4D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997" y="1147721"/>
            <a:ext cx="6480006" cy="930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639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5E0FC7A-B588-41B0-89D3-6732079EB4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1283"/>
            <a:ext cx="9144000" cy="405951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5103199-DCE6-4588-BC00-EFB0BF59E667}"/>
              </a:ext>
            </a:extLst>
          </p:cNvPr>
          <p:cNvSpPr txBox="1"/>
          <p:nvPr/>
        </p:nvSpPr>
        <p:spPr>
          <a:xfrm>
            <a:off x="251996" y="1268998"/>
            <a:ext cx="1080001" cy="76944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4</a:t>
            </a:r>
            <a:endParaRPr lang="zh-CN" altLang="en-US" sz="44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9B5390E-11AA-CBE7-4CCE-284BB10260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997" y="1147721"/>
            <a:ext cx="6480006" cy="930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0685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E6793DA-6600-4F56-ACD8-CD8965F52E15}"/>
              </a:ext>
            </a:extLst>
          </p:cNvPr>
          <p:cNvSpPr txBox="1"/>
          <p:nvPr/>
        </p:nvSpPr>
        <p:spPr>
          <a:xfrm>
            <a:off x="457200" y="126899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复频域中的基尔霍夫定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0C4FEBC-F32A-4B73-A4D0-4882B13CCF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97" y="1782782"/>
            <a:ext cx="6732002" cy="3979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8985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4A39D6E-932E-467E-B5AF-03D8BEE26B26}"/>
              </a:ext>
            </a:extLst>
          </p:cNvPr>
          <p:cNvSpPr txBox="1"/>
          <p:nvPr/>
        </p:nvSpPr>
        <p:spPr>
          <a:xfrm>
            <a:off x="457200" y="126899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复频域电路模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0EDA302-F098-4C0B-86E5-2676C1E65B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377" y="1804177"/>
            <a:ext cx="7737158" cy="4985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9338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讲主要内容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1539604-76EB-BD36-5FEF-3EA748FA48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9967556"/>
              </p:ext>
            </p:extLst>
          </p:nvPr>
        </p:nvGraphicFramePr>
        <p:xfrm>
          <a:off x="828989" y="1268998"/>
          <a:ext cx="6952233" cy="24119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92231">
                  <a:extLst>
                    <a:ext uri="{9D8B030D-6E8A-4147-A177-3AD203B41FA5}">
                      <a16:colId xmlns:a16="http://schemas.microsoft.com/office/drawing/2014/main" val="3850022362"/>
                    </a:ext>
                  </a:extLst>
                </a:gridCol>
                <a:gridCol w="2160002">
                  <a:extLst>
                    <a:ext uri="{9D8B030D-6E8A-4147-A177-3AD203B41FA5}">
                      <a16:colId xmlns:a16="http://schemas.microsoft.com/office/drawing/2014/main" val="30400750"/>
                    </a:ext>
                  </a:extLst>
                </a:gridCol>
              </a:tblGrid>
              <a:tr h="39992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pt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目录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应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教材章节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1510470"/>
                  </a:ext>
                </a:extLst>
              </a:tr>
              <a:tr h="39992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线性动态电路暂态过程的复频域分析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章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08248257"/>
                  </a:ext>
                </a:extLst>
              </a:tr>
              <a:tr h="40303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1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常用函数的拉普拉斯变换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1&amp;9.2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62211792"/>
                  </a:ext>
                </a:extLst>
              </a:tr>
              <a:tr h="403036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2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拉普拉斯反变换</a:t>
                      </a:r>
                      <a:endParaRPr lang="zh-CN" alt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3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72854588"/>
                  </a:ext>
                </a:extLst>
              </a:tr>
              <a:tr h="403036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3 </a:t>
                      </a:r>
                      <a:r>
                        <a:rPr lang="zh-CN" altLang="en-US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复频域中电路定律与电路模型</a:t>
                      </a:r>
                      <a:endParaRPr lang="zh-CN" altLang="zh-CN" sz="1800" b="1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4-9.5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19722180"/>
                  </a:ext>
                </a:extLst>
              </a:tr>
              <a:tr h="40303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4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复频域网络函数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6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57866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51223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95D96E4-D405-4FD4-A372-EA48CC34B1F8}"/>
              </a:ext>
            </a:extLst>
          </p:cNvPr>
          <p:cNvSpPr txBox="1"/>
          <p:nvPr/>
        </p:nvSpPr>
        <p:spPr>
          <a:xfrm>
            <a:off x="457200" y="126899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复频域电路模型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7B4C1C0-BFEB-491D-A660-3B16BD3C8CC2}"/>
              </a:ext>
            </a:extLst>
          </p:cNvPr>
          <p:cNvGrpSpPr/>
          <p:nvPr/>
        </p:nvGrpSpPr>
        <p:grpSpPr>
          <a:xfrm>
            <a:off x="0" y="1844272"/>
            <a:ext cx="4177633" cy="3901926"/>
            <a:chOff x="0" y="1844272"/>
            <a:chExt cx="4177633" cy="3901926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B0D59BB4-0D22-45CD-9ED9-2DE0FCE8FDB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61811"/>
            <a:stretch/>
          </p:blipFill>
          <p:spPr>
            <a:xfrm>
              <a:off x="0" y="1844272"/>
              <a:ext cx="3491999" cy="3901926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3B29B4DA-C6BA-41E7-B9B9-6FCDEC7F37D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20210" y="2492002"/>
              <a:ext cx="1057423" cy="781159"/>
            </a:xfrm>
            <a:prstGeom prst="rect">
              <a:avLst/>
            </a:prstGeom>
          </p:spPr>
        </p:pic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98B133F7-1F1B-481D-8C10-F2DC117837B8}"/>
              </a:ext>
            </a:extLst>
          </p:cNvPr>
          <p:cNvSpPr txBox="1"/>
          <p:nvPr/>
        </p:nvSpPr>
        <p:spPr>
          <a:xfrm>
            <a:off x="4572000" y="1556806"/>
            <a:ext cx="4701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己画出左边电路的运算电路图吧</a:t>
            </a:r>
            <a:r>
              <a:rPr lang="en-US" altLang="zh-CN" dirty="0"/>
              <a:t>!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12939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95D96E4-D405-4FD4-A372-EA48CC34B1F8}"/>
              </a:ext>
            </a:extLst>
          </p:cNvPr>
          <p:cNvSpPr txBox="1"/>
          <p:nvPr/>
        </p:nvSpPr>
        <p:spPr>
          <a:xfrm>
            <a:off x="457200" y="126899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复频域电路模型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0D59BB4-0D22-45CD-9ED9-2DE0FCE8FD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44272"/>
            <a:ext cx="9144000" cy="3901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9297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95D96E4-D405-4FD4-A372-EA48CC34B1F8}"/>
              </a:ext>
            </a:extLst>
          </p:cNvPr>
          <p:cNvSpPr txBox="1"/>
          <p:nvPr/>
        </p:nvSpPr>
        <p:spPr>
          <a:xfrm>
            <a:off x="457200" y="126899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复频域电路模型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0D59BB4-0D22-45CD-9ED9-2DE0FCE8FD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44272"/>
            <a:ext cx="9144000" cy="3901926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B2E7427F-D49A-4455-A635-9714C24FCD4A}"/>
              </a:ext>
            </a:extLst>
          </p:cNvPr>
          <p:cNvSpPr/>
          <p:nvPr/>
        </p:nvSpPr>
        <p:spPr bwMode="auto">
          <a:xfrm>
            <a:off x="4031998" y="5019811"/>
            <a:ext cx="1548000" cy="720000"/>
          </a:xfrm>
          <a:prstGeom prst="rect">
            <a:avLst/>
          </a:prstGeom>
          <a:noFill/>
          <a:ln w="38100" cap="flat" cmpd="sng" algn="ctr">
            <a:solidFill>
              <a:srgbClr val="4FD1C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915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C8DCC5D-7282-4840-B96D-3A8B7B1135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966" y="3853190"/>
            <a:ext cx="1771897" cy="83831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2171AD3-C864-4C0C-8FF7-0C52BA3B8C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853190"/>
            <a:ext cx="2095792" cy="75258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35D8D46-776A-4C36-BAB5-FEA189A381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359536"/>
            <a:ext cx="2676899" cy="96215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C8D74F3-96AC-4AF4-827D-24484C1A50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195166"/>
            <a:ext cx="3034799" cy="105706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7BA1DC9-1DAF-4968-B98C-470E358539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6358" y="4894768"/>
            <a:ext cx="2152950" cy="80021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2413487-0795-4E74-8BBA-985C520ACBB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3785"/>
          <a:stretch/>
        </p:blipFill>
        <p:spPr>
          <a:xfrm>
            <a:off x="2636071" y="4868667"/>
            <a:ext cx="2781688" cy="852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36444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9D9FA71-B4AF-415E-B554-B09923617A6C}"/>
              </a:ext>
            </a:extLst>
          </p:cNvPr>
          <p:cNvSpPr txBox="1"/>
          <p:nvPr/>
        </p:nvSpPr>
        <p:spPr>
          <a:xfrm>
            <a:off x="540000" y="1268998"/>
            <a:ext cx="3240000" cy="468000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运算电路具体计算步骤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CE2542F-F3EC-4634-AEBF-D2C6B1DA248C}"/>
              </a:ext>
            </a:extLst>
          </p:cNvPr>
          <p:cNvSpPr txBox="1"/>
          <p:nvPr/>
        </p:nvSpPr>
        <p:spPr>
          <a:xfrm>
            <a:off x="2286000" y="324433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4291184-AD7E-4152-865D-A24499C67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54811"/>
              </p:ext>
            </p:extLst>
          </p:nvPr>
        </p:nvGraphicFramePr>
        <p:xfrm>
          <a:off x="457200" y="1941005"/>
          <a:ext cx="7281778" cy="317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4125240" imgH="1802520" progId="Equation.AxMath">
                  <p:embed/>
                </p:oleObj>
              </mc:Choice>
              <mc:Fallback>
                <p:oleObj name="AxMath" r:id="rId2" imgW="4125240" imgH="180252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941005"/>
                        <a:ext cx="7281778" cy="3179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9495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AB3EE94-23F2-4071-9EAF-4AC65D68FD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654" y="1706006"/>
            <a:ext cx="2810267" cy="1457528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15E17B01-849F-488F-B0E9-A243E06A3A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098182F-7910-46E9-9EF2-A23BE7D2E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7040"/>
              </p:ext>
            </p:extLst>
          </p:nvPr>
        </p:nvGraphicFramePr>
        <p:xfrm>
          <a:off x="475419" y="1268998"/>
          <a:ext cx="5469004" cy="333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" imgW="3879360" imgH="236880" progId="Equation.AxMath">
                  <p:embed/>
                </p:oleObj>
              </mc:Choice>
              <mc:Fallback>
                <p:oleObj name="AxMath" r:id="rId3" imgW="3879360" imgH="2368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419" y="1268998"/>
                        <a:ext cx="5469004" cy="333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7383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AB3EE94-23F2-4071-9EAF-4AC65D68FD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654" y="1706006"/>
            <a:ext cx="2810267" cy="1457528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15E17B01-849F-488F-B0E9-A243E06A3A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098182F-7910-46E9-9EF2-A23BE7D2E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419" y="1268998"/>
          <a:ext cx="5469004" cy="333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" imgW="3879360" imgH="236880" progId="Equation.AxMath">
                  <p:embed/>
                </p:oleObj>
              </mc:Choice>
              <mc:Fallback>
                <p:oleObj name="AxMath" r:id="rId3" imgW="3879360" imgH="236880" progId="Equation.AxMath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098182F-7910-46E9-9EF2-A23BE7D2EF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419" y="1268998"/>
                        <a:ext cx="5469004" cy="333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D5605EE6-AA35-4261-9237-3D2005BE5E9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0674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15E17B01-849F-488F-B0E9-A243E06A3A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C910A4E-C918-45A1-8F51-28839EA067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19122"/>
            <a:ext cx="3477110" cy="178142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BE043CB-F914-404E-97C8-4EF83BC8A0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49594"/>
            <a:ext cx="8640008" cy="706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0303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15E17B01-849F-488F-B0E9-A243E06A3A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C910A4E-C918-45A1-8F51-28839EA067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19122"/>
            <a:ext cx="3477110" cy="178142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BE043CB-F914-404E-97C8-4EF83BC8A0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49594"/>
            <a:ext cx="8640008" cy="70636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690BD9A-9C14-444F-B08C-79C396CFB7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06548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D93ABB3-E6B0-467F-9A2E-D70A6283EC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597" y="1226776"/>
            <a:ext cx="7812003" cy="115124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600DDA8-3E73-4A77-8920-651465A12E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3539286"/>
            <a:ext cx="2294179" cy="53224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4A2EF46-CD42-48B3-B51C-733F49C8F0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5591" y="3539286"/>
            <a:ext cx="2294179" cy="56531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E06411F-A94F-4EF6-836A-59B41C3F8011}"/>
              </a:ext>
            </a:extLst>
          </p:cNvPr>
          <p:cNvSpPr txBox="1"/>
          <p:nvPr/>
        </p:nvSpPr>
        <p:spPr>
          <a:xfrm>
            <a:off x="623292" y="4401805"/>
            <a:ext cx="6480007" cy="830997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网络函数就是网络单位冲激特性的象函数；</a:t>
            </a:r>
            <a:endParaRPr lang="en-US" altLang="zh-CN" sz="2400" dirty="0"/>
          </a:p>
          <a:p>
            <a:r>
              <a:rPr lang="zh-CN" altLang="en-US" sz="2400" dirty="0"/>
              <a:t>网络函数的原函数就是网络的单位冲激特性。</a:t>
            </a:r>
          </a:p>
        </p:txBody>
      </p:sp>
    </p:spTree>
    <p:extLst>
      <p:ext uri="{BB962C8B-B14F-4D97-AF65-F5344CB8AC3E}">
        <p14:creationId xmlns:p14="http://schemas.microsoft.com/office/powerpoint/2010/main" val="864166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1 </a:t>
            </a:r>
            <a:r>
              <a:rPr lang="zh-CN" altLang="en-US" dirty="0"/>
              <a:t>常用函数的拉普拉斯变换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C3C1834-A960-4C32-BF65-5ED8CD7FC5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380" y="1110862"/>
            <a:ext cx="1838582" cy="5715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98F9038-158D-4DEC-BEEB-0155DBC2F3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1" y="1105606"/>
            <a:ext cx="1315964" cy="57158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CA88DC1-CBA1-42B9-BCC7-2F7E0214FB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1999" y="2009162"/>
            <a:ext cx="3867690" cy="533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149EF8D-D218-4FBE-851E-3BD2E9D32E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4659" y="2012851"/>
            <a:ext cx="2841341" cy="50289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65A90D3-D242-42C3-85D3-784E0F5307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1940" y="2000605"/>
            <a:ext cx="4513462" cy="86042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B413BA5-51F0-419F-A29C-1A0A8763B1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1940" y="3216522"/>
            <a:ext cx="3270762" cy="141309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BA87BE3-CF05-420E-93BD-6A95E0CAEA2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19522" y="2599080"/>
            <a:ext cx="2886478" cy="65731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FE928D2F-DCC6-4B7B-B732-7F79ADFF7B8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6233" y="5119671"/>
            <a:ext cx="6933456" cy="967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38128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96EE042-A899-4010-8FEE-D6EF87A443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96" y="1268998"/>
            <a:ext cx="3934374" cy="80021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E9DBB21-546F-4778-9EDF-7B67534C90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347608"/>
            <a:ext cx="7226633" cy="4070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4170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6002311-74DD-4481-8406-658F80A49C40}"/>
              </a:ext>
            </a:extLst>
          </p:cNvPr>
          <p:cNvSpPr/>
          <p:nvPr/>
        </p:nvSpPr>
        <p:spPr bwMode="auto">
          <a:xfrm>
            <a:off x="756000" y="3024000"/>
            <a:ext cx="1080001" cy="3960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46D6A68-A34C-4453-A8D6-ADCD8BC58809}"/>
              </a:ext>
            </a:extLst>
          </p:cNvPr>
          <p:cNvSpPr/>
          <p:nvPr/>
        </p:nvSpPr>
        <p:spPr bwMode="auto">
          <a:xfrm>
            <a:off x="772842" y="3492000"/>
            <a:ext cx="1080001" cy="396000"/>
          </a:xfrm>
          <a:prstGeom prst="rect">
            <a:avLst/>
          </a:prstGeom>
          <a:solidFill>
            <a:srgbClr val="4FD1C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E5DC7EA-65A2-4FE1-AC83-6B768B0DB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738608"/>
              </p:ext>
            </p:extLst>
          </p:nvPr>
        </p:nvGraphicFramePr>
        <p:xfrm>
          <a:off x="471488" y="1263650"/>
          <a:ext cx="42910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921680" imgH="236880" progId="Equation.AxMath">
                  <p:embed/>
                </p:oleObj>
              </mc:Choice>
              <mc:Fallback>
                <p:oleObj name="AxMath" r:id="rId2" imgW="1921680" imgH="2368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1488" y="1263650"/>
                        <a:ext cx="4291012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152069D-B0B1-4CD0-8A77-B93C48B13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402093"/>
              </p:ext>
            </p:extLst>
          </p:nvPr>
        </p:nvGraphicFramePr>
        <p:xfrm>
          <a:off x="457200" y="1791926"/>
          <a:ext cx="7845341" cy="210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4617360" imgH="1240200" progId="Equation.AxMath">
                  <p:embed/>
                </p:oleObj>
              </mc:Choice>
              <mc:Fallback>
                <p:oleObj name="AxMath" r:id="rId4" imgW="4617360" imgH="12402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791926"/>
                        <a:ext cx="7845341" cy="2106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7738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CF6F535-3560-44CB-A57F-4BB77479C0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7623"/>
            <a:ext cx="900000" cy="392638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79AFCFC-78AA-4CF9-B606-F29C2EC50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98180"/>
              </p:ext>
            </p:extLst>
          </p:nvPr>
        </p:nvGraphicFramePr>
        <p:xfrm>
          <a:off x="519738" y="1181790"/>
          <a:ext cx="5202001" cy="747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" imgW="3919320" imgH="563040" progId="Equation.AxMath">
                  <p:embed/>
                </p:oleObj>
              </mc:Choice>
              <mc:Fallback>
                <p:oleObj name="AxMath" r:id="rId3" imgW="3919320" imgH="56304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738" y="1181790"/>
                        <a:ext cx="5202001" cy="747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F87E4171-A7BA-4AE0-91CA-F7A7ABEAD88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738" y="1929431"/>
            <a:ext cx="3078153" cy="149956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D113DA4-38A8-4A8D-BEFC-06645CEFC3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3842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CF6F535-3560-44CB-A57F-4BB77479C0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7623"/>
            <a:ext cx="900000" cy="392638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79AFCFC-78AA-4CF9-B606-F29C2EC50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738" y="1181790"/>
          <a:ext cx="5202001" cy="747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" imgW="3919320" imgH="563040" progId="Equation.AxMath">
                  <p:embed/>
                </p:oleObj>
              </mc:Choice>
              <mc:Fallback>
                <p:oleObj name="AxMath" r:id="rId3" imgW="3919320" imgH="563040" progId="Equation.AxMath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79AFCFC-78AA-4CF9-B606-F29C2EC50A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738" y="1181790"/>
                        <a:ext cx="5202001" cy="747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F87E4171-A7BA-4AE0-91CA-F7A7ABEAD88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738" y="1929431"/>
            <a:ext cx="3078153" cy="149956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FBB4296-0B61-4417-91D2-663951D2B9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9527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CE06819-E01A-4335-BC1B-DAA83B68C4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32" y="2217184"/>
            <a:ext cx="3105583" cy="159089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C92A07E-6051-4812-83F3-64714556E2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17622"/>
            <a:ext cx="9144000" cy="117254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CF6F535-3560-44CB-A57F-4BB77479C0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017623"/>
            <a:ext cx="900000" cy="39263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257C8B4-07A2-494E-B85D-977C590D1C8C}"/>
              </a:ext>
            </a:extLst>
          </p:cNvPr>
          <p:cNvSpPr txBox="1"/>
          <p:nvPr/>
        </p:nvSpPr>
        <p:spPr>
          <a:xfrm>
            <a:off x="147398" y="1129867"/>
            <a:ext cx="9669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例</a:t>
            </a:r>
            <a:r>
              <a:rPr lang="en-US" altLang="zh-CN" sz="1600" dirty="0"/>
              <a:t>3.2</a:t>
            </a:r>
            <a:r>
              <a:rPr lang="zh-CN" altLang="en-US" sz="1600" dirty="0"/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6610473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CE06819-E01A-4335-BC1B-DAA83B68C4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32" y="2217184"/>
            <a:ext cx="3105583" cy="159089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C92A07E-6051-4812-83F3-64714556E2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17622"/>
            <a:ext cx="9144000" cy="117254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65F6335-AE20-4445-9078-AFCD6C35BA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92E30FC-17A2-4C88-931B-AAA1BEBA33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17623"/>
            <a:ext cx="900000" cy="39263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21ABCA1-CB78-42A6-A789-A5160709083A}"/>
              </a:ext>
            </a:extLst>
          </p:cNvPr>
          <p:cNvSpPr txBox="1"/>
          <p:nvPr/>
        </p:nvSpPr>
        <p:spPr>
          <a:xfrm>
            <a:off x="147398" y="1129867"/>
            <a:ext cx="9669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例</a:t>
            </a:r>
            <a:r>
              <a:rPr lang="en-US" altLang="zh-CN" sz="1600" dirty="0"/>
              <a:t>3.2</a:t>
            </a:r>
            <a:r>
              <a:rPr lang="zh-CN" altLang="en-US" sz="1600" dirty="0"/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40247510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9D319EA-92A0-445F-9868-646263641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9D319EA-92A0-445F-9868-646263641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A5457D7-C65B-43E4-80B6-3A7C638B6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903956"/>
              </p:ext>
            </p:extLst>
          </p:nvPr>
        </p:nvGraphicFramePr>
        <p:xfrm>
          <a:off x="515225" y="1201098"/>
          <a:ext cx="8171575" cy="76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5329080" imgH="498600" progId="Equation.AxMath">
                  <p:embed/>
                </p:oleObj>
              </mc:Choice>
              <mc:Fallback>
                <p:oleObj name="AxMath" r:id="rId4" imgW="5329080" imgH="498600" progId="Equation.AxMath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A5457D7-C65B-43E4-80B6-3A7C638B6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225" y="1201098"/>
                        <a:ext cx="8171575" cy="766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22B9A11A-3BCB-4549-8083-059A9C267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597" y="8634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E0D7D40E-18B4-4734-AF5D-33EFF279C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97" y="10158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7BE6CF7-28CD-4475-9F47-8435D2415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123680"/>
              </p:ext>
            </p:extLst>
          </p:nvPr>
        </p:nvGraphicFramePr>
        <p:xfrm>
          <a:off x="421833" y="1800264"/>
          <a:ext cx="2976774" cy="193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738789" imgH="1124426" progId="Visio.Drawing.11">
                  <p:embed/>
                </p:oleObj>
              </mc:Choice>
              <mc:Fallback>
                <p:oleObj name="Visio" r:id="rId6" imgW="1738789" imgH="112442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33" y="1800264"/>
                        <a:ext cx="2976774" cy="1931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3286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9D319EA-92A0-445F-9868-646263641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9D319EA-92A0-445F-9868-646263641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A5457D7-C65B-43E4-80B6-3A7C638B6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225" y="1201098"/>
          <a:ext cx="8171575" cy="76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5329080" imgH="498600" progId="Equation.AxMath">
                  <p:embed/>
                </p:oleObj>
              </mc:Choice>
              <mc:Fallback>
                <p:oleObj name="AxMath" r:id="rId4" imgW="5329080" imgH="498600" progId="Equation.AxMath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A5457D7-C65B-43E4-80B6-3A7C638B6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225" y="1201098"/>
                        <a:ext cx="8171575" cy="766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22B9A11A-3BCB-4549-8083-059A9C267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597" y="8634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E0D7D40E-18B4-4734-AF5D-33EFF279C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97" y="10158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7BE6CF7-28CD-4475-9F47-8435D2415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833" y="1800264"/>
          <a:ext cx="2976774" cy="193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738789" imgH="1124426" progId="Visio.Drawing.11">
                  <p:embed/>
                </p:oleObj>
              </mc:Choice>
              <mc:Fallback>
                <p:oleObj name="Visio" r:id="rId6" imgW="1738789" imgH="1124426" progId="Visio.Drawing.11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7BE6CF7-28CD-4475-9F47-8435D2415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33" y="1800264"/>
                        <a:ext cx="2976774" cy="1931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B83AECDA-F280-4950-A712-4FCF9DD2D2B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1849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9D319EA-92A0-445F-9868-646263641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9D319EA-92A0-445F-9868-646263641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457F0E9-2EAA-4136-812F-367A3ED77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241666"/>
              </p:ext>
            </p:extLst>
          </p:nvPr>
        </p:nvGraphicFramePr>
        <p:xfrm>
          <a:off x="457200" y="1246704"/>
          <a:ext cx="7354804" cy="35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4950360" imgH="237600" progId="Equation.AxMath">
                  <p:embed/>
                </p:oleObj>
              </mc:Choice>
              <mc:Fallback>
                <p:oleObj name="AxMath" r:id="rId4" imgW="4950360" imgH="237600" progId="Equation.AxMath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457F0E9-2EAA-4136-812F-367A3ED77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246704"/>
                        <a:ext cx="7354804" cy="353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51ACB12-AA3A-40A5-A0A7-93C24A4F1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08259"/>
              </p:ext>
            </p:extLst>
          </p:nvPr>
        </p:nvGraphicFramePr>
        <p:xfrm>
          <a:off x="251996" y="1688938"/>
          <a:ext cx="3240003" cy="195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868805" imgH="1126998" progId="Visio.Drawing.11">
                  <p:embed/>
                </p:oleObj>
              </mc:Choice>
              <mc:Fallback>
                <p:oleObj name="Visio" r:id="rId6" imgW="1868805" imgH="112699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6" y="1688938"/>
                        <a:ext cx="3240003" cy="1956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1401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9D319EA-92A0-445F-9868-646263641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9D319EA-92A0-445F-9868-646263641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457F0E9-2EAA-4136-812F-367A3ED77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246704"/>
          <a:ext cx="7354804" cy="35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4950360" imgH="237600" progId="Equation.AxMath">
                  <p:embed/>
                </p:oleObj>
              </mc:Choice>
              <mc:Fallback>
                <p:oleObj name="AxMath" r:id="rId4" imgW="4950360" imgH="237600" progId="Equation.AxMath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457F0E9-2EAA-4136-812F-367A3ED77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246704"/>
                        <a:ext cx="7354804" cy="353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51ACB12-AA3A-40A5-A0A7-93C24A4F1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96" y="1688938"/>
          <a:ext cx="3240003" cy="195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868805" imgH="1126998" progId="Visio.Drawing.11">
                  <p:embed/>
                </p:oleObj>
              </mc:Choice>
              <mc:Fallback>
                <p:oleObj name="Visio" r:id="rId6" imgW="1868805" imgH="1126998" progId="Visio.Drawing.11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51ACB12-AA3A-40A5-A0A7-93C24A4F1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6" y="1688938"/>
                        <a:ext cx="3240003" cy="1956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ED7D554F-DCA3-4EB6-B349-C55102F08FB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7236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ED037C96-3372-480C-AE30-E3F9ADE14DDD}"/>
              </a:ext>
            </a:extLst>
          </p:cNvPr>
          <p:cNvSpPr/>
          <p:nvPr/>
        </p:nvSpPr>
        <p:spPr bwMode="auto">
          <a:xfrm>
            <a:off x="1014419" y="4465178"/>
            <a:ext cx="3888000" cy="612000"/>
          </a:xfrm>
          <a:prstGeom prst="rect">
            <a:avLst/>
          </a:prstGeom>
          <a:solidFill>
            <a:srgbClr val="D6E63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90E97D7-4BC1-45D3-B649-E2F99E427F44}"/>
              </a:ext>
            </a:extLst>
          </p:cNvPr>
          <p:cNvSpPr/>
          <p:nvPr/>
        </p:nvSpPr>
        <p:spPr bwMode="auto">
          <a:xfrm>
            <a:off x="1010891" y="3116812"/>
            <a:ext cx="4644000" cy="792000"/>
          </a:xfrm>
          <a:prstGeom prst="rect">
            <a:avLst/>
          </a:prstGeom>
          <a:solidFill>
            <a:srgbClr val="4FD1C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CF9A407-5174-48DB-857B-EB1ADE8F79E0}"/>
              </a:ext>
            </a:extLst>
          </p:cNvPr>
          <p:cNvSpPr/>
          <p:nvPr/>
        </p:nvSpPr>
        <p:spPr bwMode="auto">
          <a:xfrm>
            <a:off x="1010891" y="1677813"/>
            <a:ext cx="4320000" cy="7920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128DBB7-F61C-428A-8F6A-4E6E926AF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463637"/>
              </p:ext>
            </p:extLst>
          </p:nvPr>
        </p:nvGraphicFramePr>
        <p:xfrm>
          <a:off x="576000" y="1188000"/>
          <a:ext cx="4997450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2511720" imgH="1938960" progId="Equation.AxMath">
                  <p:embed/>
                </p:oleObj>
              </mc:Choice>
              <mc:Fallback>
                <p:oleObj name="AxMath" r:id="rId2" imgW="2511720" imgH="19389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6000" y="1188000"/>
                        <a:ext cx="4997450" cy="385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1  </a:t>
            </a:r>
            <a:r>
              <a:rPr lang="zh-CN" altLang="en-US" dirty="0"/>
              <a:t>常用函数的拉普拉斯变换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5B72BFC-8687-4408-AD3D-384B238E9E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3275" y="5332643"/>
            <a:ext cx="4997450" cy="106815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1EEFD86-C3EE-41D9-AF53-6973B573FC2D}"/>
              </a:ext>
            </a:extLst>
          </p:cNvPr>
          <p:cNvSpPr txBox="1"/>
          <p:nvPr/>
        </p:nvSpPr>
        <p:spPr>
          <a:xfrm>
            <a:off x="581221" y="5606791"/>
            <a:ext cx="2160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线性性质</a:t>
            </a:r>
          </a:p>
        </p:txBody>
      </p:sp>
    </p:spTree>
    <p:extLst>
      <p:ext uri="{BB962C8B-B14F-4D97-AF65-F5344CB8AC3E}">
        <p14:creationId xmlns:p14="http://schemas.microsoft.com/office/powerpoint/2010/main" val="17923725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本讲内容结束</a:t>
            </a:r>
            <a:br>
              <a:rPr lang="en-US" altLang="zh-CN" b="1"/>
            </a:br>
            <a:r>
              <a:rPr lang="zh-CN" altLang="en-US" b="1"/>
              <a:t>谢谢</a:t>
            </a:r>
            <a:r>
              <a:rPr lang="zh-CN" altLang="en-US" b="1" dirty="0"/>
              <a:t>！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46630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580070-2CBD-4BC7-97D4-4998AAD8FBE5}"/>
              </a:ext>
            </a:extLst>
          </p:cNvPr>
          <p:cNvSpPr txBox="1"/>
          <p:nvPr/>
        </p:nvSpPr>
        <p:spPr>
          <a:xfrm>
            <a:off x="457200" y="1268998"/>
            <a:ext cx="55260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集中参数电路的象函数</a:t>
            </a:r>
            <a:r>
              <a:rPr lang="en-US" altLang="zh-CN" dirty="0"/>
              <a:t>F(s)</a:t>
            </a:r>
            <a:r>
              <a:rPr lang="zh-CN" altLang="en-US" dirty="0"/>
              <a:t>可表示成下列有理分式</a:t>
            </a:r>
            <a:r>
              <a:rPr lang="en-US" altLang="zh-CN" dirty="0"/>
              <a:t>: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4427B22-AC3F-41BA-88CC-C3FE577019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1997" y="1767558"/>
            <a:ext cx="5400005" cy="97071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E336961-D33E-4C41-AD34-68DF4720860A}"/>
              </a:ext>
            </a:extLst>
          </p:cNvPr>
          <p:cNvSpPr txBox="1"/>
          <p:nvPr/>
        </p:nvSpPr>
        <p:spPr>
          <a:xfrm>
            <a:off x="457200" y="286750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下面求此求象函数的原函数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EB52462-F1B2-49C8-8780-3FF67E4C4C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26" y="3207010"/>
            <a:ext cx="2160002" cy="7253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D912EB1-862C-4C5E-9230-EDBDB1A250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526" y="3967446"/>
            <a:ext cx="3240003" cy="41123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EBB0836-4A5E-4B0A-BD83-F73ADB56A6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930" y="4507276"/>
            <a:ext cx="7875880" cy="97071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2809729-508C-4C0F-AB4E-1C17F2935D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1997" y="5611636"/>
            <a:ext cx="6274802" cy="862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5206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F055CDF-2679-4810-A3E4-2B3D40C39F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833" y="1160683"/>
            <a:ext cx="2160002" cy="72531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BCD712F-62D4-4992-BDA3-5E5B1C073B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833" y="1921119"/>
            <a:ext cx="3240003" cy="41123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D2CD88C-8F11-4C80-9F98-C9B2DBFBE4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310806"/>
            <a:ext cx="4572000" cy="5635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4C75AE6-6B6F-4AFD-BC21-7F64DAD61E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6096" y="1885997"/>
            <a:ext cx="3790643" cy="52115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74BBE71-5944-49B9-85DC-286DAB1924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1998" y="2574534"/>
            <a:ext cx="6732002" cy="157040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7E7DE3E-AB9C-4773-9B9C-24798064ADD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3061" y="2650734"/>
            <a:ext cx="1908937" cy="105363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EEEC5A7-E6D7-447F-B533-41B1CD7EA5AD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40191"/>
          <a:stretch/>
        </p:blipFill>
        <p:spPr>
          <a:xfrm>
            <a:off x="709196" y="4463323"/>
            <a:ext cx="6910882" cy="126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9674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B176C99-ED0B-4B86-AC95-13ECCF9D3B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7201" y="1207917"/>
            <a:ext cx="5010849" cy="86689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AE7EFE2-B8D7-42B3-B7AE-BBB175430DB0}"/>
              </a:ext>
            </a:extLst>
          </p:cNvPr>
          <p:cNvSpPr txBox="1"/>
          <p:nvPr/>
        </p:nvSpPr>
        <p:spPr>
          <a:xfrm>
            <a:off x="457200" y="1285079"/>
            <a:ext cx="1080001" cy="769441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1</a:t>
            </a:r>
            <a:endParaRPr lang="zh-CN" altLang="en-US" sz="44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2D8FA14-8FBD-4991-A752-A773712E6414}"/>
              </a:ext>
            </a:extLst>
          </p:cNvPr>
          <p:cNvSpPr txBox="1"/>
          <p:nvPr/>
        </p:nvSpPr>
        <p:spPr>
          <a:xfrm>
            <a:off x="5652001" y="2292130"/>
            <a:ext cx="324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己先计算一下吧！</a:t>
            </a:r>
          </a:p>
        </p:txBody>
      </p:sp>
    </p:spTree>
    <p:extLst>
      <p:ext uri="{BB962C8B-B14F-4D97-AF65-F5344CB8AC3E}">
        <p14:creationId xmlns:p14="http://schemas.microsoft.com/office/powerpoint/2010/main" val="15194326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B176C99-ED0B-4B86-AC95-13ECCF9D3B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1437" y="1236351"/>
            <a:ext cx="5010849" cy="86689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D531D85-FF72-47C5-9863-551520E715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721" y="2294448"/>
            <a:ext cx="7172675" cy="235702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6E13826-6451-4612-9843-30FA3FA992B3}"/>
              </a:ext>
            </a:extLst>
          </p:cNvPr>
          <p:cNvSpPr txBox="1"/>
          <p:nvPr/>
        </p:nvSpPr>
        <p:spPr>
          <a:xfrm>
            <a:off x="457200" y="1285079"/>
            <a:ext cx="1080001" cy="769441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1</a:t>
            </a:r>
            <a:endParaRPr lang="zh-CN" altLang="en-US" sz="44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DB4BE27-4E14-4FE4-82A0-49C7A568361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" b="-4239"/>
          <a:stretch/>
        </p:blipFill>
        <p:spPr>
          <a:xfrm>
            <a:off x="642721" y="4738612"/>
            <a:ext cx="5838854" cy="1863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3783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202DE63-5112-4C77-8FAC-B25660AFC9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32967"/>
            <a:ext cx="4338620" cy="41603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10E2301-FCF7-4982-AD9F-BEC509411D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833" y="1160683"/>
            <a:ext cx="2160002" cy="72531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1A177D3-CBF2-495A-A92D-08B4DEDA5D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588" y="2395969"/>
            <a:ext cx="7992823" cy="2584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860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​​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351</TotalTime>
  <Words>442</Words>
  <Application>Microsoft Office PowerPoint</Application>
  <PresentationFormat>全屏显示(4:3)</PresentationFormat>
  <Paragraphs>82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50" baseType="lpstr">
      <vt:lpstr>等线</vt:lpstr>
      <vt:lpstr>宋体</vt:lpstr>
      <vt:lpstr>Arial</vt:lpstr>
      <vt:lpstr>Arial Black</vt:lpstr>
      <vt:lpstr>Times New Roman</vt:lpstr>
      <vt:lpstr>Wingdings</vt:lpstr>
      <vt:lpstr>Office 主题​​</vt:lpstr>
      <vt:lpstr>AxMath</vt:lpstr>
      <vt:lpstr>Equation</vt:lpstr>
      <vt:lpstr>Visio</vt:lpstr>
      <vt:lpstr>电路IA复习 (9) 线性动态电路暂态过程的 复频域分析</vt:lpstr>
      <vt:lpstr>本讲主要内容</vt:lpstr>
      <vt:lpstr>9.1 常用函数的拉普拉斯变换</vt:lpstr>
      <vt:lpstr>9.1  常用函数的拉普拉斯变换</vt:lpstr>
      <vt:lpstr>9.2 拉普拉斯反变换</vt:lpstr>
      <vt:lpstr>9.2 拉普拉斯反变换</vt:lpstr>
      <vt:lpstr>9.2拉普拉斯反变换</vt:lpstr>
      <vt:lpstr>9.2拉普拉斯反变换</vt:lpstr>
      <vt:lpstr>9.2拉普拉斯反变换</vt:lpstr>
      <vt:lpstr>9.3 复频域中电路定律与电路模型</vt:lpstr>
      <vt:lpstr>9.3 复频域中电路定律与电路模型</vt:lpstr>
      <vt:lpstr>9.2 拉普拉斯反变换</vt:lpstr>
      <vt:lpstr>9.2 复频域中电路定律与电路模型</vt:lpstr>
      <vt:lpstr>9.2 复频域中电路定律与电路模型</vt:lpstr>
      <vt:lpstr>9.2 拉普拉斯反变换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4 复频域网络函数</vt:lpstr>
      <vt:lpstr>9.4 复频域网络函数</vt:lpstr>
      <vt:lpstr>9.4 复频域网络函数</vt:lpstr>
      <vt:lpstr>9.4 复频域网络函数</vt:lpstr>
      <vt:lpstr>9.4 复频域网络函数</vt:lpstr>
      <vt:lpstr>9.4 复频域网络函数</vt:lpstr>
      <vt:lpstr>9.4 复频域网络函数</vt:lpstr>
      <vt:lpstr>9.4 复频域网络函数</vt:lpstr>
      <vt:lpstr>9.4 复频域网络函数</vt:lpstr>
      <vt:lpstr>9.4 复频域网络函数</vt:lpstr>
      <vt:lpstr>9.4 复频域网络函数</vt:lpstr>
      <vt:lpstr>本讲内容结束 谢谢！</vt:lpstr>
    </vt:vector>
  </TitlesOfParts>
  <Company>HITS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liver Wu</dc:creator>
  <cp:lastModifiedBy>Oliver Wu</cp:lastModifiedBy>
  <cp:revision>106</cp:revision>
  <cp:lastPrinted>1601-01-01T00:00:00Z</cp:lastPrinted>
  <dcterms:created xsi:type="dcterms:W3CDTF">2022-06-02T16:44:40Z</dcterms:created>
  <dcterms:modified xsi:type="dcterms:W3CDTF">2022-08-24T03:20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